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2873" w:rsidRPr="007E013B" w:rsidRDefault="00C42873" w:rsidP="00C42873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7E013B">
        <w:rPr>
          <w:rFonts w:ascii="Times New Roman" w:eastAsia="Calibri" w:hAnsi="Times New Roman" w:cs="Times New Roman"/>
          <w:b/>
          <w:sz w:val="28"/>
          <w:szCs w:val="28"/>
        </w:rPr>
        <w:t>Геометрия, 11 класс</w:t>
      </w:r>
    </w:p>
    <w:p w:rsidR="00C42873" w:rsidRPr="007E013B" w:rsidRDefault="00C42873" w:rsidP="00C42873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7E013B">
        <w:rPr>
          <w:rFonts w:ascii="Times New Roman" w:eastAsia="Calibri" w:hAnsi="Times New Roman" w:cs="Times New Roman"/>
          <w:b/>
          <w:sz w:val="28"/>
          <w:szCs w:val="28"/>
        </w:rPr>
        <w:t>Тема «</w:t>
      </w:r>
      <w:r w:rsidR="00E25707" w:rsidRPr="007E013B">
        <w:rPr>
          <w:rFonts w:ascii="Times New Roman" w:eastAsia="Calibri" w:hAnsi="Times New Roman" w:cs="Times New Roman"/>
          <w:b/>
          <w:sz w:val="28"/>
          <w:szCs w:val="28"/>
        </w:rPr>
        <w:t xml:space="preserve">Повторение. </w:t>
      </w:r>
      <w:r w:rsidRPr="007E013B">
        <w:rPr>
          <w:rFonts w:ascii="Times New Roman" w:eastAsia="Calibri" w:hAnsi="Times New Roman" w:cs="Times New Roman"/>
          <w:b/>
          <w:sz w:val="28"/>
          <w:szCs w:val="28"/>
        </w:rPr>
        <w:t>Векторы в пространстве»</w:t>
      </w:r>
    </w:p>
    <w:p w:rsidR="00C42873" w:rsidRPr="007E013B" w:rsidRDefault="00C42873" w:rsidP="00C42873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GoBack"/>
      <w:bookmarkEnd w:id="0"/>
    </w:p>
    <w:p w:rsidR="00C42873" w:rsidRPr="007E013B" w:rsidRDefault="00C42873" w:rsidP="00C42873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7E013B">
        <w:rPr>
          <w:rFonts w:ascii="Times New Roman" w:eastAsia="Calibri" w:hAnsi="Times New Roman" w:cs="Times New Roman"/>
          <w:b/>
          <w:sz w:val="28"/>
          <w:szCs w:val="28"/>
        </w:rPr>
        <w:t>Домашняя к</w:t>
      </w:r>
      <w:r w:rsidRPr="007E013B">
        <w:rPr>
          <w:rFonts w:ascii="Times New Roman" w:eastAsia="Calibri" w:hAnsi="Times New Roman" w:cs="Times New Roman"/>
          <w:b/>
          <w:sz w:val="28"/>
          <w:szCs w:val="28"/>
        </w:rPr>
        <w:t>онтрольная работа № 1</w:t>
      </w:r>
    </w:p>
    <w:p w:rsidR="00C42873" w:rsidRPr="00103682" w:rsidRDefault="00C42873" w:rsidP="00C42873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775"/>
        <w:gridCol w:w="4570"/>
      </w:tblGrid>
      <w:tr w:rsidR="00C42873" w:rsidRPr="007E013B" w:rsidTr="00383CFD">
        <w:tc>
          <w:tcPr>
            <w:tcW w:w="5341" w:type="dxa"/>
          </w:tcPr>
          <w:p w:rsidR="00C42873" w:rsidRPr="007E013B" w:rsidRDefault="00C42873" w:rsidP="00383CF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5341" w:type="dxa"/>
          </w:tcPr>
          <w:p w:rsidR="00C42873" w:rsidRPr="007E013B" w:rsidRDefault="00C42873" w:rsidP="00383CF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C42873" w:rsidRPr="007E013B" w:rsidTr="00383CFD">
        <w:tc>
          <w:tcPr>
            <w:tcW w:w="5341" w:type="dxa"/>
          </w:tcPr>
          <w:p w:rsidR="00C42873" w:rsidRPr="007E013B" w:rsidRDefault="00C42873" w:rsidP="00C4287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Найдите боковое ребро правильной четырехугольной призмы, если сторона основания равна 20, а площадь поверхности равна 1760.</w:t>
            </w:r>
          </w:p>
        </w:tc>
        <w:tc>
          <w:tcPr>
            <w:tcW w:w="5341" w:type="dxa"/>
          </w:tcPr>
          <w:p w:rsidR="00C42873" w:rsidRPr="007E013B" w:rsidRDefault="00C42873" w:rsidP="00C4287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площадь боковой поверхности правильной шестиугольной призмы, сторона основания которой равна 5, а </w:t>
            </w:r>
            <w:proofErr w:type="gramStart"/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высота  -</w:t>
            </w:r>
            <w:proofErr w:type="gramEnd"/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0.</w:t>
            </w:r>
          </w:p>
        </w:tc>
      </w:tr>
      <w:tr w:rsidR="00C42873" w:rsidRPr="007E013B" w:rsidTr="00383CFD">
        <w:tc>
          <w:tcPr>
            <w:tcW w:w="5341" w:type="dxa"/>
          </w:tcPr>
          <w:p w:rsidR="00C42873" w:rsidRPr="007E013B" w:rsidRDefault="00C42873" w:rsidP="00383CF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2.Диагональ куба равна 4</w: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. Найдите площадь его поверхности.</w:t>
            </w:r>
          </w:p>
        </w:tc>
        <w:tc>
          <w:tcPr>
            <w:tcW w:w="5341" w:type="dxa"/>
          </w:tcPr>
          <w:p w:rsidR="00C42873" w:rsidRPr="007E013B" w:rsidRDefault="00C42873" w:rsidP="00C4287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оверхности куба равна 36</w: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. Найдите его диагональ.</w:t>
            </w:r>
          </w:p>
        </w:tc>
      </w:tr>
      <w:tr w:rsidR="00C42873" w:rsidRPr="007E013B" w:rsidTr="00383CFD">
        <w:tc>
          <w:tcPr>
            <w:tcW w:w="5341" w:type="dxa"/>
          </w:tcPr>
          <w:p w:rsidR="00C42873" w:rsidRPr="007E013B" w:rsidRDefault="00C42873" w:rsidP="00C4287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3.Упростите выражение </w:t>
            </w:r>
            <w:r w:rsidR="00E25707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8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.75pt;height:17.25pt" o:ole="">
                  <v:imagedata r:id="rId4" o:title=""/>
                </v:shape>
                <o:OLEObject Type="Embed" ProgID="Equation.DSMT4" ShapeID="_x0000_i1025" DrawAspect="Content" ObjectID="_1537535417" r:id="rId5"/>
              </w:object>
            </w:r>
          </w:p>
        </w:tc>
        <w:tc>
          <w:tcPr>
            <w:tcW w:w="5341" w:type="dxa"/>
          </w:tcPr>
          <w:p w:rsidR="00C42873" w:rsidRPr="007E013B" w:rsidRDefault="00C42873" w:rsidP="00383CF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3.Упростите выражение </w:t>
            </w:r>
            <w:r w:rsidR="00E25707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280" w:dyaOrig="340">
                <v:shape id="_x0000_i1026" type="#_x0000_t75" style="width:164.25pt;height:17.25pt" o:ole="">
                  <v:imagedata r:id="rId6" o:title=""/>
                </v:shape>
                <o:OLEObject Type="Embed" ProgID="Equation.DSMT4" ShapeID="_x0000_i1026" DrawAspect="Content" ObjectID="_1537535418" r:id="rId7"/>
              </w:objec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42873" w:rsidRPr="007E013B" w:rsidTr="00383CFD">
        <w:tc>
          <w:tcPr>
            <w:tcW w:w="5341" w:type="dxa"/>
          </w:tcPr>
          <w:p w:rsidR="00C42873" w:rsidRPr="007E013B" w:rsidRDefault="00C42873" w:rsidP="00383CF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4.Дан параллелепипед</w:t>
            </w:r>
            <w:r w:rsidR="00E25707" w:rsidRPr="007E013B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</w:rPr>
              <w:object w:dxaOrig="1540" w:dyaOrig="360">
                <v:shape id="_x0000_i1027" type="#_x0000_t75" style="width:77.25pt;height:18pt" o:ole="">
                  <v:imagedata r:id="rId8" o:title=""/>
                </v:shape>
                <o:OLEObject Type="Embed" ProgID="Equation.DSMT4" ShapeID="_x0000_i1027" DrawAspect="Content" ObjectID="_1537535419" r:id="rId9"/>
              </w:object>
            </w:r>
            <w:r w:rsidRPr="007E013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. </w: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окажите, </w:t>
            </w:r>
            <w:proofErr w:type="gramStart"/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 </w:t>
            </w:r>
            <w:r w:rsidR="00E25707" w:rsidRPr="007E013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2860" w:dyaOrig="400">
                <v:shape id="_x0000_i1028" type="#_x0000_t75" style="width:143.25pt;height:20.25pt" o:ole="">
                  <v:imagedata r:id="rId10" o:title=""/>
                </v:shape>
                <o:OLEObject Type="Embed" ProgID="Equation.DSMT4" ShapeID="_x0000_i1028" DrawAspect="Content" ObjectID="_1537535420" r:id="rId11"/>
              </w:objec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</w:p>
        </w:tc>
        <w:tc>
          <w:tcPr>
            <w:tcW w:w="5341" w:type="dxa"/>
          </w:tcPr>
          <w:p w:rsidR="00C42873" w:rsidRPr="007E013B" w:rsidRDefault="00C42873" w:rsidP="003520C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="003520C2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и </w:t>
            </w:r>
            <w:r w:rsidR="003520C2" w:rsidRPr="007E013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880" w:dyaOrig="360">
                <v:shape id="_x0000_i1030" type="#_x0000_t75" style="width:44.25pt;height:18pt" o:ole="">
                  <v:imagedata r:id="rId12" o:title=""/>
                </v:shape>
                <o:OLEObject Type="Embed" ProgID="Equation.DSMT4" ShapeID="_x0000_i1030" DrawAspect="Content" ObjectID="_1537535421" r:id="rId13"/>
              </w:object>
            </w:r>
            <w:r w:rsidR="003520C2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- середины сторон </w:t>
            </w:r>
            <w:proofErr w:type="gramStart"/>
            <w:r w:rsidR="003520C2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снования </w:t>
            </w:r>
            <w:r w:rsidR="003520C2" w:rsidRPr="007E013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031" type="#_x0000_t75" style="width:62.25pt;height:15.75pt" o:ole="">
                  <v:imagedata r:id="rId14" o:title=""/>
                </v:shape>
                <o:OLEObject Type="Embed" ProgID="Equation.DSMT4" ShapeID="_x0000_i1031" DrawAspect="Content" ObjectID="_1537535422" r:id="rId15"/>
              </w:object>
            </w:r>
            <w:r w:rsidR="003520C2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ирамиды</w:t>
            </w:r>
            <w:proofErr w:type="gramEnd"/>
            <w:r w:rsidR="003520C2" w:rsidRPr="007E013B">
              <w:rPr>
                <w:rFonts w:ascii="Times New Roman" w:eastAsia="Calibri" w:hAnsi="Times New Roman" w:cs="Times New Roman"/>
                <w:b/>
                <w:position w:val="-6"/>
                <w:sz w:val="24"/>
                <w:szCs w:val="24"/>
              </w:rPr>
              <w:object w:dxaOrig="720" w:dyaOrig="279">
                <v:shape id="_x0000_i1029" type="#_x0000_t75" style="width:36pt;height:14.25pt" o:ole="">
                  <v:imagedata r:id="rId16" o:title=""/>
                </v:shape>
                <o:OLEObject Type="Embed" ProgID="Equation.DSMT4" ShapeID="_x0000_i1029" DrawAspect="Content" ObjectID="_1537535423" r:id="rId17"/>
              </w:object>
            </w:r>
            <w:r w:rsidRPr="007E013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. </w: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окажите, </w:t>
            </w:r>
            <w:proofErr w:type="gramStart"/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 </w:t>
            </w:r>
            <w:r w:rsidR="003520C2" w:rsidRPr="007E013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400" w:dyaOrig="400">
                <v:shape id="_x0000_i1032" type="#_x0000_t75" style="width:170.25pt;height:20.25pt" o:ole="">
                  <v:imagedata r:id="rId18" o:title=""/>
                </v:shape>
                <o:OLEObject Type="Embed" ProgID="Equation.DSMT4" ShapeID="_x0000_i1032" DrawAspect="Content" ObjectID="_1537535424" r:id="rId19"/>
              </w:object>
            </w: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</w:p>
        </w:tc>
      </w:tr>
      <w:tr w:rsidR="00C42873" w:rsidRPr="007E013B" w:rsidTr="00383CFD">
        <w:tc>
          <w:tcPr>
            <w:tcW w:w="5341" w:type="dxa"/>
          </w:tcPr>
          <w:p w:rsidR="00C42873" w:rsidRPr="007E013B" w:rsidRDefault="00C42873" w:rsidP="003520C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="003520C2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Основанием пирамиды с вершиной О является параллелограмм</w:t>
            </w:r>
            <w:r w:rsidR="000F5366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33" type="#_x0000_t75" style="width:36pt;height:14.25pt" o:ole="">
                  <v:imagedata r:id="rId20" o:title=""/>
                </v:shape>
                <o:OLEObject Type="Embed" ProgID="Equation.DSMT4" ShapeID="_x0000_i1033" DrawAspect="Content" ObjectID="_1537535425" r:id="rId21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диагонали которого пересекаются в </w:t>
            </w:r>
            <w:proofErr w:type="gramStart"/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е </w:t>
            </w:r>
            <w:r w:rsidR="000F5366" w:rsidRPr="007E013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34" type="#_x0000_t75" style="width:15.75pt;height:12.75pt" o:ole="">
                  <v:imagedata r:id="rId22" o:title=""/>
                </v:shape>
                <o:OLEObject Type="Embed" ProgID="Equation.DSMT4" ShapeID="_x0000_i1034" DrawAspect="Content" ObjectID="_1537535426" r:id="rId23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ите </w:t>
            </w:r>
            <w:proofErr w:type="gramStart"/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екторы </w:t>
            </w:r>
            <w:r w:rsidR="000F5366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20" w:dyaOrig="340">
                <v:shape id="_x0000_i1035" type="#_x0000_t75" style="width:21pt;height:17.25pt" o:ole="">
                  <v:imagedata r:id="rId24" o:title=""/>
                </v:shape>
                <o:OLEObject Type="Embed" ProgID="Equation.DSMT4" ShapeID="_x0000_i1035" DrawAspect="Content" ObjectID="_1537535427" r:id="rId25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="000F5366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80" w:dyaOrig="340">
                <v:shape id="_x0000_i1036" type="#_x0000_t75" style="width:24pt;height:17.25pt" o:ole="">
                  <v:imagedata r:id="rId26" o:title=""/>
                </v:shape>
                <o:OLEObject Type="Embed" ProgID="Equation.DSMT4" ShapeID="_x0000_i1036" DrawAspect="Content" ObjectID="_1537535428" r:id="rId27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векторам</w:t>
            </w:r>
            <w:r w:rsidR="000F5366" w:rsidRPr="007E013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20" w:dyaOrig="380">
                <v:shape id="_x0000_i1037" type="#_x0000_t75" style="width:75.75pt;height:18.75pt" o:ole="">
                  <v:imagedata r:id="rId28" o:title=""/>
                </v:shape>
                <o:OLEObject Type="Embed" ProgID="Equation.DSMT4" ShapeID="_x0000_i1037" DrawAspect="Content" ObjectID="_1537535429" r:id="rId29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r w:rsidR="000F5366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00" w:dyaOrig="340">
                <v:shape id="_x0000_i1038" type="#_x0000_t75" style="width:39.75pt;height:17.25pt" o:ole="">
                  <v:imagedata r:id="rId30" o:title=""/>
                </v:shape>
                <o:OLEObject Type="Embed" ProgID="Equation.DSMT4" ShapeID="_x0000_i1038" DrawAspect="Content" ObjectID="_1537535430" r:id="rId31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341" w:type="dxa"/>
          </w:tcPr>
          <w:p w:rsidR="00C42873" w:rsidRPr="007E013B" w:rsidRDefault="00C42873" w:rsidP="000F53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Основанием пирамиды с вершиной О является параллелограмм</w:t>
            </w:r>
            <w:r w:rsidR="000F5366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39" type="#_x0000_t75" style="width:36pt;height:14.25pt" o:ole="">
                  <v:imagedata r:id="rId20" o:title=""/>
                </v:shape>
                <o:OLEObject Type="Embed" ProgID="Equation.DSMT4" ShapeID="_x0000_i1039" DrawAspect="Content" ObjectID="_1537535431" r:id="rId32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диагонали которого пересекаются в </w:t>
            </w:r>
            <w:proofErr w:type="gramStart"/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е </w:t>
            </w:r>
            <w:r w:rsidR="000F5366" w:rsidRPr="007E013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40" type="#_x0000_t75" style="width:15.75pt;height:12.75pt" o:ole="">
                  <v:imagedata r:id="rId22" o:title=""/>
                </v:shape>
                <o:OLEObject Type="Embed" ProgID="Equation.DSMT4" ShapeID="_x0000_i1040" DrawAspect="Content" ObjectID="_1537535432" r:id="rId33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зложите </w:t>
            </w:r>
            <w:proofErr w:type="gramStart"/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екторы </w:t>
            </w:r>
            <w:r w:rsidR="000F5366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20" w:dyaOrig="340">
                <v:shape id="_x0000_i1041" type="#_x0000_t75" style="width:21pt;height:17.25pt" o:ole="">
                  <v:imagedata r:id="rId24" o:title=""/>
                </v:shape>
                <o:OLEObject Type="Embed" ProgID="Equation.DSMT4" ShapeID="_x0000_i1041" DrawAspect="Content" ObjectID="_1537535433" r:id="rId34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="000F5366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80" w:dyaOrig="340">
                <v:shape id="_x0000_i1042" type="#_x0000_t75" style="width:24pt;height:17.25pt" o:ole="">
                  <v:imagedata r:id="rId26" o:title=""/>
                </v:shape>
                <o:OLEObject Type="Embed" ProgID="Equation.DSMT4" ShapeID="_x0000_i1042" DrawAspect="Content" ObjectID="_1537535434" r:id="rId35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векторам</w:t>
            </w:r>
            <w:r w:rsidR="000F5366" w:rsidRPr="007E013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20" w:dyaOrig="380">
                <v:shape id="_x0000_i1043" type="#_x0000_t75" style="width:75.75pt;height:18.75pt" o:ole="">
                  <v:imagedata r:id="rId28" o:title=""/>
                </v:shape>
                <o:OLEObject Type="Embed" ProgID="Equation.DSMT4" ShapeID="_x0000_i1043" DrawAspect="Content" ObjectID="_1537535435" r:id="rId36"/>
              </w:object>
            </w:r>
            <w:r w:rsidR="000F5366" w:rsidRPr="007E01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r w:rsidR="000F5366" w:rsidRPr="007E013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00" w:dyaOrig="340">
                <v:shape id="_x0000_i1044" type="#_x0000_t75" style="width:39.75pt;height:17.25pt" o:ole="">
                  <v:imagedata r:id="rId30" o:title=""/>
                </v:shape>
                <o:OLEObject Type="Embed" ProgID="Equation.DSMT4" ShapeID="_x0000_i1044" DrawAspect="Content" ObjectID="_1537535436" r:id="rId37"/>
              </w:object>
            </w:r>
          </w:p>
        </w:tc>
      </w:tr>
    </w:tbl>
    <w:p w:rsidR="00C42873" w:rsidRPr="00AF1DF9" w:rsidRDefault="00C42873" w:rsidP="00C42873"/>
    <w:p w:rsidR="000F0F19" w:rsidRDefault="007E013B"/>
    <w:sectPr w:rsidR="000F0F19">
      <w:headerReference w:type="default" r:id="rId3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3682" w:rsidRDefault="007E013B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2873"/>
    <w:rsid w:val="000F5366"/>
    <w:rsid w:val="003520C2"/>
    <w:rsid w:val="006D62FE"/>
    <w:rsid w:val="0079451A"/>
    <w:rsid w:val="007E013B"/>
    <w:rsid w:val="00C42873"/>
    <w:rsid w:val="00D765EB"/>
    <w:rsid w:val="00E257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3B866CC-D6FB-4FD4-85D1-7A8F0FB67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4287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C42873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C4287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42873"/>
  </w:style>
  <w:style w:type="table" w:styleId="a3">
    <w:name w:val="Table Grid"/>
    <w:basedOn w:val="a1"/>
    <w:uiPriority w:val="39"/>
    <w:rsid w:val="00C428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217</Words>
  <Characters>124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3</cp:revision>
  <dcterms:created xsi:type="dcterms:W3CDTF">2016-10-09T11:18:00Z</dcterms:created>
  <dcterms:modified xsi:type="dcterms:W3CDTF">2016-10-09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